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D69944" w14:textId="13A1B86F" w:rsidR="00554A65" w:rsidRDefault="00CA06BF" w:rsidP="00CA06BF">
      <w:pPr>
        <w:pStyle w:val="MTDisplayEquation"/>
      </w:pPr>
      <w:r>
        <w:tab/>
      </w:r>
      <w:r w:rsidR="00975B3A" w:rsidRPr="00975B3A">
        <w:rPr>
          <w:position w:val="-186"/>
        </w:rPr>
        <w:object w:dxaOrig="4260" w:dyaOrig="3840" w14:anchorId="31B76D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13.05pt;height:191.9pt" o:ole="">
            <v:imagedata r:id="rId4" o:title=""/>
          </v:shape>
          <o:OLEObject Type="Embed" ProgID="Equation.DSMT4" ShapeID="_x0000_i1028" DrawAspect="Content" ObjectID="_1651356817" r:id="rId5"/>
        </w:object>
      </w:r>
      <w:r>
        <w:t xml:space="preserve"> </w:t>
      </w:r>
    </w:p>
    <w:p w14:paraId="44555B88" w14:textId="77777777" w:rsidR="00CA06BF" w:rsidRDefault="00CA06BF"/>
    <w:sectPr w:rsidR="00CA06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5BD8"/>
    <w:rsid w:val="00554A65"/>
    <w:rsid w:val="00572194"/>
    <w:rsid w:val="00975B3A"/>
    <w:rsid w:val="00C25BD8"/>
    <w:rsid w:val="00CA0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6680E8-4DEB-4347-931C-66CDB80F5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A06B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A06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5-18T17:09:00Z</dcterms:created>
  <dcterms:modified xsi:type="dcterms:W3CDTF">2020-05-18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